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052E" w:rsidRDefault="00C2052E" w:rsidP="00C2052E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C2052E" w:rsidRDefault="00C2052E" w:rsidP="00C2052E">
      <w:r>
        <w:rPr>
          <w:b/>
        </w:rPr>
        <w:t>Date: 20-Nov-2020</w:t>
      </w:r>
    </w:p>
    <w:p w:rsidR="00C2052E" w:rsidRDefault="00607F92" w:rsidP="00C2052E">
      <w:pPr>
        <w:rPr>
          <w:b/>
        </w:rPr>
      </w:pPr>
      <w:r>
        <w:rPr>
          <w:b/>
          <w:noProof/>
        </w:rPr>
        <w:drawing>
          <wp:inline distT="0" distB="0" distL="0" distR="0">
            <wp:extent cx="2838450" cy="333375"/>
            <wp:effectExtent l="19050" t="0" r="0" b="0"/>
            <wp:docPr id="44" name="Picture 44" descr="C:\Users\chari\Desktop\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chari\Desktop\27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2052E" w:rsidTr="007E3DB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2052E" w:rsidRDefault="00C2052E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C2052E" w:rsidRDefault="00C2052E" w:rsidP="00C2052E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C2052E" w:rsidTr="007E3DB5">
        <w:tc>
          <w:tcPr>
            <w:tcW w:w="9576" w:type="dxa"/>
          </w:tcPr>
          <w:p w:rsidR="00C2052E" w:rsidRDefault="00C2052E" w:rsidP="007E3DB5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C2052E" w:rsidRDefault="00C2052E" w:rsidP="007E3DB5">
            <w:proofErr w:type="gramStart"/>
            <w:r>
              <w:t>1 .</w:t>
            </w:r>
            <w:proofErr w:type="gramEnd"/>
            <w:r>
              <w:t xml:space="preserve"> </w:t>
            </w:r>
            <w:proofErr w:type="gramStart"/>
            <w:r>
              <w:t>Integrating  factor</w:t>
            </w:r>
            <w:proofErr w:type="gramEnd"/>
            <w:r>
              <w:t xml:space="preserve"> of  </w:t>
            </w:r>
            <w:r w:rsidRPr="00066879">
              <w:rPr>
                <w:position w:val="-28"/>
              </w:rPr>
              <w:object w:dxaOrig="12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3pt" o:ole="">
                  <v:imagedata r:id="rId5" o:title=""/>
                </v:shape>
                <o:OLEObject Type="Embed" ProgID="Equation.DSMT4" ShapeID="_x0000_i1025" DrawAspect="Content" ObjectID="_1669642107" r:id="rId6"/>
              </w:object>
            </w:r>
            <w:r>
              <w:t xml:space="preserve">is </w:t>
            </w:r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7" o:title=""/>
                </v:shape>
                <o:OLEObject Type="Embed" ProgID="Equation.DSMT4" ShapeID="_x0000_i1026" DrawAspect="Content" ObjectID="_1669642108" r:id="rId8"/>
              </w:object>
            </w:r>
            <w:r>
              <w:t>.</w:t>
            </w:r>
          </w:p>
          <w:p w:rsidR="00C2052E" w:rsidRDefault="001373FB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2</w:t>
            </w:r>
            <w:r w:rsidR="00C2052E">
              <w:t xml:space="preserve">. General solution of </w:t>
            </w:r>
            <w:r w:rsidR="00C2052E" w:rsidRPr="00066879">
              <w:rPr>
                <w:position w:val="-28"/>
              </w:rPr>
              <w:object w:dxaOrig="1240" w:dyaOrig="660">
                <v:shape id="_x0000_i1027" type="#_x0000_t75" style="width:62.25pt;height:33pt" o:ole="">
                  <v:imagedata r:id="rId5" o:title=""/>
                </v:shape>
                <o:OLEObject Type="Embed" ProgID="Equation.DSMT4" ShapeID="_x0000_i1027" DrawAspect="Content" ObjectID="_1669642109" r:id="rId9"/>
              </w:object>
            </w:r>
            <w:r w:rsidR="00C2052E">
              <w:t xml:space="preserve">is </w:t>
            </w:r>
            <w:r w:rsidR="00C2052E" w:rsidRPr="00651241">
              <w:rPr>
                <w:position w:val="-16"/>
              </w:rPr>
              <w:object w:dxaOrig="1760" w:dyaOrig="440">
                <v:shape id="_x0000_i1028" type="#_x0000_t75" style="width:87.75pt;height:21.75pt" o:ole="">
                  <v:imagedata r:id="rId10" o:title=""/>
                </v:shape>
                <o:OLEObject Type="Embed" ProgID="Equation.DSMT4" ShapeID="_x0000_i1028" DrawAspect="Content" ObjectID="_1669642110" r:id="rId11"/>
              </w:object>
            </w:r>
          </w:p>
          <w:p w:rsidR="00C2052E" w:rsidRDefault="00C2052E" w:rsidP="007E3DB5">
            <w:pPr>
              <w:rPr>
                <w:b/>
              </w:rPr>
            </w:pPr>
            <w:r>
              <w:t xml:space="preserve">          </w:t>
            </w:r>
          </w:p>
        </w:tc>
      </w:tr>
    </w:tbl>
    <w:p w:rsidR="00C2052E" w:rsidRDefault="00C2052E" w:rsidP="00C2052E">
      <w:pPr>
        <w:rPr>
          <w:b/>
        </w:rPr>
      </w:pPr>
    </w:p>
    <w:p w:rsidR="00C2052E" w:rsidRDefault="00C2052E" w:rsidP="00C2052E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2052E" w:rsidTr="007E3DB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24082" w:rsidRDefault="00D24082" w:rsidP="00D2408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 : </w:t>
            </w:r>
            <w:r w:rsidRPr="007E3DB5">
              <w:rPr>
                <w:position w:val="-24"/>
              </w:rPr>
              <w:object w:dxaOrig="1359" w:dyaOrig="620">
                <v:shape id="_x0000_i1044" type="#_x0000_t75" style="width:68.25pt;height:30.75pt" o:ole="">
                  <v:imagedata r:id="rId12" o:title=""/>
                </v:shape>
                <o:OLEObject Type="Embed" ProgID="Equation.DSMT4" ShapeID="_x0000_i1044" DrawAspect="Content" ObjectID="_1669642111" r:id="rId13"/>
              </w:object>
            </w:r>
          </w:p>
          <w:p w:rsidR="00D24082" w:rsidRDefault="00D24082" w:rsidP="00D24082">
            <w:pPr>
              <w:widowControl w:val="0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eneral solution of </w:t>
            </w:r>
            <w:r w:rsidRPr="007E3DB5">
              <w:rPr>
                <w:position w:val="-24"/>
              </w:rPr>
              <w:object w:dxaOrig="1359" w:dyaOrig="620">
                <v:shape id="_x0000_i1045" type="#_x0000_t75" style="width:68.25pt;height:30.75pt" o:ole="">
                  <v:imagedata r:id="rId12" o:title=""/>
                </v:shape>
                <o:OLEObject Type="Embed" ProgID="Equation.DSMT4" ShapeID="_x0000_i1045" DrawAspect="Content" ObjectID="_1669642112" r:id="rId14"/>
              </w:object>
            </w:r>
          </w:p>
          <w:p w:rsidR="00C2052E" w:rsidRDefault="00C2052E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C2052E" w:rsidRDefault="00C2052E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C2052E" w:rsidRPr="00C644B6" w:rsidTr="007E3DB5">
              <w:tc>
                <w:tcPr>
                  <w:tcW w:w="1838" w:type="dxa"/>
                </w:tcPr>
                <w:p w:rsidR="00C2052E" w:rsidRPr="00C644B6" w:rsidRDefault="00D17B86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D17B86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C2052E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C2052E" w:rsidRPr="00C644B6" w:rsidRDefault="00C2052E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2052E" w:rsidRPr="00C644B6" w:rsidRDefault="00C2052E" w:rsidP="007E3DB5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nvert and Compare the given differential equation  with </w:t>
                  </w:r>
                  <w:r w:rsidRPr="00066879">
                    <w:rPr>
                      <w:position w:val="-28"/>
                    </w:rPr>
                    <w:object w:dxaOrig="1240" w:dyaOrig="660">
                      <v:shape id="_x0000_i1029" type="#_x0000_t75" style="width:62.25pt;height:33pt" o:ole="">
                        <v:imagedata r:id="rId5" o:title=""/>
                      </v:shape>
                      <o:OLEObject Type="Embed" ProgID="Equation.DSMT4" ShapeID="_x0000_i1029" DrawAspect="Content" ObjectID="_1669642113" r:id="rId15"/>
                    </w:object>
                  </w:r>
                </w:p>
              </w:tc>
            </w:tr>
            <w:tr w:rsidR="00C2052E" w:rsidRPr="00C644B6" w:rsidTr="007E3DB5">
              <w:trPr>
                <w:trHeight w:val="1064"/>
              </w:trPr>
              <w:tc>
                <w:tcPr>
                  <w:tcW w:w="1838" w:type="dxa"/>
                </w:tcPr>
                <w:p w:rsidR="00C2052E" w:rsidRPr="00C644B6" w:rsidRDefault="00C2052E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C2052E" w:rsidRPr="00C644B6" w:rsidRDefault="00C2052E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2052E" w:rsidRDefault="00C2052E" w:rsidP="007E3DB5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C2052E" w:rsidRDefault="00C2052E" w:rsidP="007E3DB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="00607F92" w:rsidRPr="007E3DB5">
                    <w:rPr>
                      <w:position w:val="-24"/>
                    </w:rPr>
                    <w:object w:dxaOrig="1359" w:dyaOrig="620">
                      <v:shape id="_x0000_i1030" type="#_x0000_t75" style="width:68.25pt;height:30.75pt" o:ole="">
                        <v:imagedata r:id="rId12" o:title=""/>
                      </v:shape>
                      <o:OLEObject Type="Embed" ProgID="Equation.DSMT4" ShapeID="_x0000_i1030" DrawAspect="Content" ObjectID="_1669642114" r:id="rId16"/>
                    </w:object>
                  </w:r>
                </w:p>
                <w:p w:rsidR="00C2052E" w:rsidRDefault="00C2052E" w:rsidP="007E3DB5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                                          </w:t>
                  </w:r>
                  <w:r w:rsidR="00607F92" w:rsidRPr="007E3DB5">
                    <w:rPr>
                      <w:position w:val="-130"/>
                    </w:rPr>
                    <w:object w:dxaOrig="1800" w:dyaOrig="2720">
                      <v:shape id="_x0000_i1031" type="#_x0000_t75" style="width:90pt;height:135.75pt" o:ole="">
                        <v:imagedata r:id="rId17" o:title=""/>
                      </v:shape>
                      <o:OLEObject Type="Embed" ProgID="Equation.DSMT4" ShapeID="_x0000_i1031" DrawAspect="Content" ObjectID="_1669642115" r:id="rId18"/>
                    </w:object>
                  </w:r>
                  <w:r>
                    <w:t xml:space="preserve">                                                                        </w:t>
                  </w:r>
                </w:p>
                <w:p w:rsidR="00C2052E" w:rsidRDefault="00C2052E" w:rsidP="007E3DB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  Compare with </w:t>
                  </w:r>
                  <w:r w:rsidRPr="00CA7CFD">
                    <w:rPr>
                      <w:position w:val="-28"/>
                    </w:rPr>
                    <w:object w:dxaOrig="1240" w:dyaOrig="660">
                      <v:shape id="_x0000_i1032" type="#_x0000_t75" style="width:62.25pt;height:33pt" o:ole="">
                        <v:imagedata r:id="rId19" o:title=""/>
                      </v:shape>
                      <o:OLEObject Type="Embed" ProgID="Equation.DSMT4" ShapeID="_x0000_i1032" DrawAspect="Content" ObjectID="_1669642116" r:id="rId20"/>
                    </w:object>
                  </w:r>
                </w:p>
                <w:p w:rsidR="00C2052E" w:rsidRPr="00C644B6" w:rsidRDefault="00C2052E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                                                         </w:t>
                  </w:r>
                  <w:r w:rsidR="00607F92" w:rsidRPr="00607F92">
                    <w:rPr>
                      <w:position w:val="-10"/>
                    </w:rPr>
                    <w:object w:dxaOrig="1340" w:dyaOrig="320">
                      <v:shape id="_x0000_i1033" type="#_x0000_t75" style="width:66.75pt;height:15.75pt" o:ole="">
                        <v:imagedata r:id="rId21" o:title=""/>
                      </v:shape>
                      <o:OLEObject Type="Embed" ProgID="Equation.DSMT4" ShapeID="_x0000_i1033" DrawAspect="Content" ObjectID="_1669642117" r:id="rId22"/>
                    </w:object>
                  </w:r>
                </w:p>
              </w:tc>
            </w:tr>
          </w:tbl>
          <w:p w:rsidR="00C2052E" w:rsidRDefault="00C2052E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C2052E" w:rsidRDefault="00C2052E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C2052E" w:rsidRPr="00C644B6" w:rsidTr="007E3DB5">
              <w:tc>
                <w:tcPr>
                  <w:tcW w:w="1838" w:type="dxa"/>
                </w:tcPr>
                <w:p w:rsidR="00C2052E" w:rsidRPr="00C644B6" w:rsidRDefault="00D17B86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D17B86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6131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C2052E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C2052E" w:rsidRPr="00C644B6" w:rsidRDefault="00C2052E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2052E" w:rsidRPr="0025464B" w:rsidRDefault="00D24082" w:rsidP="00607F92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>1. Integrating</w:t>
                  </w:r>
                  <w:r w:rsidR="00C2052E">
                    <w:t xml:space="preserve"> factor of </w:t>
                  </w:r>
                  <w:r w:rsidR="00C2052E" w:rsidRPr="00E31F84">
                    <w:rPr>
                      <w:position w:val="-24"/>
                    </w:rPr>
                    <w:object w:dxaOrig="1240" w:dyaOrig="620">
                      <v:shape id="_x0000_i1034" type="#_x0000_t75" style="width:62.25pt;height:30.75pt" o:ole="">
                        <v:imagedata r:id="rId23" o:title=""/>
                      </v:shape>
                      <o:OLEObject Type="Embed" ProgID="Equation.DSMT4" ShapeID="_x0000_i1034" DrawAspect="Content" ObjectID="_1669642118" r:id="rId24"/>
                    </w:object>
                  </w:r>
                  <w:r w:rsidR="00C2052E">
                    <w:t>is</w:t>
                  </w:r>
                  <w:r w:rsidR="00C2052E" w:rsidRPr="00BA6AAC">
                    <w:rPr>
                      <w:position w:val="-6"/>
                    </w:rPr>
                    <w:object w:dxaOrig="499" w:dyaOrig="420">
                      <v:shape id="_x0000_i1035" type="#_x0000_t75" style="width:24.75pt;height:21pt" o:ole="">
                        <v:imagedata r:id="rId25" o:title=""/>
                      </v:shape>
                      <o:OLEObject Type="Embed" ProgID="Equation.DSMT4" ShapeID="_x0000_i1035" DrawAspect="Content" ObjectID="_1669642119" r:id="rId26"/>
                    </w:object>
                  </w:r>
                  <w:r w:rsidR="00C2052E">
                    <w:t>.</w:t>
                  </w:r>
                </w:p>
              </w:tc>
            </w:tr>
            <w:tr w:rsidR="00C2052E" w:rsidRPr="00C644B6" w:rsidTr="007E3DB5">
              <w:trPr>
                <w:trHeight w:val="1064"/>
              </w:trPr>
              <w:tc>
                <w:tcPr>
                  <w:tcW w:w="1838" w:type="dxa"/>
                </w:tcPr>
                <w:p w:rsidR="00C2052E" w:rsidRPr="00C644B6" w:rsidRDefault="00C2052E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C2052E" w:rsidRPr="00C644B6" w:rsidRDefault="00C2052E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2052E" w:rsidRDefault="00C2052E" w:rsidP="007E3DB5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C2052E" w:rsidRDefault="00C2052E" w:rsidP="007E3DB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</w:t>
                  </w:r>
                  <w:r w:rsidR="00607F92" w:rsidRPr="00607F92">
                    <w:rPr>
                      <w:position w:val="-44"/>
                    </w:rPr>
                    <w:object w:dxaOrig="1080" w:dyaOrig="1300">
                      <v:shape id="_x0000_i1036" type="#_x0000_t75" style="width:54pt;height:65.25pt" o:ole="">
                        <v:imagedata r:id="rId27" o:title=""/>
                      </v:shape>
                      <o:OLEObject Type="Embed" ProgID="Equation.DSMT4" ShapeID="_x0000_i1036" DrawAspect="Content" ObjectID="_1669642120" r:id="rId28"/>
                    </w:object>
                  </w:r>
                  <w:r>
                    <w:t xml:space="preserve"> </w:t>
                  </w:r>
                </w:p>
                <w:p w:rsidR="00C2052E" w:rsidRPr="0025464B" w:rsidRDefault="00C2052E" w:rsidP="007E3DB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of </w:t>
                  </w:r>
                  <w:r w:rsidR="00607F92" w:rsidRPr="007E3DB5">
                    <w:rPr>
                      <w:position w:val="-24"/>
                    </w:rPr>
                    <w:object w:dxaOrig="1359" w:dyaOrig="620">
                      <v:shape id="_x0000_i1037" type="#_x0000_t75" style="width:68.25pt;height:30.75pt" o:ole="">
                        <v:imagedata r:id="rId12" o:title=""/>
                      </v:shape>
                      <o:OLEObject Type="Embed" ProgID="Equation.DSMT4" ShapeID="_x0000_i1037" DrawAspect="Content" ObjectID="_1669642121" r:id="rId29"/>
                    </w:object>
                  </w:r>
                  <w:r>
                    <w:t>is</w:t>
                  </w:r>
                  <w:r w:rsidR="00607F92" w:rsidRPr="00607F92">
                    <w:rPr>
                      <w:position w:val="-6"/>
                    </w:rPr>
                    <w:object w:dxaOrig="360" w:dyaOrig="320">
                      <v:shape id="_x0000_i1038" type="#_x0000_t75" style="width:18pt;height:15.75pt" o:ole="">
                        <v:imagedata r:id="rId30" o:title=""/>
                      </v:shape>
                      <o:OLEObject Type="Embed" ProgID="Equation.DSMT4" ShapeID="_x0000_i1038" DrawAspect="Content" ObjectID="_1669642122" r:id="rId31"/>
                    </w:object>
                  </w:r>
                  <w:r>
                    <w:t>.</w:t>
                  </w:r>
                </w:p>
              </w:tc>
            </w:tr>
          </w:tbl>
          <w:p w:rsidR="00C2052E" w:rsidRDefault="00C2052E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C2052E" w:rsidRDefault="00C2052E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C2052E" w:rsidRPr="00C644B6" w:rsidTr="007E3DB5">
              <w:tc>
                <w:tcPr>
                  <w:tcW w:w="1838" w:type="dxa"/>
                </w:tcPr>
                <w:p w:rsidR="00C2052E" w:rsidRPr="00C644B6" w:rsidRDefault="00D17B86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D17B86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6233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C2052E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C2052E" w:rsidRPr="00C644B6" w:rsidRDefault="00C2052E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2052E" w:rsidRPr="00370D46" w:rsidRDefault="00C2052E" w:rsidP="007E3DB5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1.General solution of </w:t>
                  </w:r>
                  <w:r w:rsidRPr="00066879">
                    <w:rPr>
                      <w:position w:val="-28"/>
                    </w:rPr>
                    <w:object w:dxaOrig="1240" w:dyaOrig="660">
                      <v:shape id="_x0000_i1039" type="#_x0000_t75" style="width:62.25pt;height:33pt" o:ole="">
                        <v:imagedata r:id="rId5" o:title=""/>
                      </v:shape>
                      <o:OLEObject Type="Embed" ProgID="Equation.DSMT4" ShapeID="_x0000_i1039" DrawAspect="Content" ObjectID="_1669642123" r:id="rId32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1760" w:dyaOrig="440">
                      <v:shape id="_x0000_i1040" type="#_x0000_t75" style="width:87.75pt;height:21.75pt" o:ole="">
                        <v:imagedata r:id="rId10" o:title=""/>
                      </v:shape>
                      <o:OLEObject Type="Embed" ProgID="Equation.DSMT4" ShapeID="_x0000_i1040" DrawAspect="Content" ObjectID="_1669642124" r:id="rId33"/>
                    </w:object>
                  </w:r>
                </w:p>
              </w:tc>
            </w:tr>
            <w:tr w:rsidR="00C2052E" w:rsidRPr="00C644B6" w:rsidTr="007E3DB5">
              <w:trPr>
                <w:trHeight w:val="1064"/>
              </w:trPr>
              <w:tc>
                <w:tcPr>
                  <w:tcW w:w="1838" w:type="dxa"/>
                </w:tcPr>
                <w:p w:rsidR="00C2052E" w:rsidRPr="00C644B6" w:rsidRDefault="00C2052E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C2052E" w:rsidRPr="00C644B6" w:rsidRDefault="00C2052E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2052E" w:rsidRDefault="00C2052E" w:rsidP="007E3DB5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C2052E" w:rsidRDefault="00C2052E" w:rsidP="007E3DB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</w:t>
                  </w:r>
                  <w:r w:rsidR="00607F92" w:rsidRPr="007E3DB5">
                    <w:rPr>
                      <w:position w:val="-124"/>
                    </w:rPr>
                    <w:object w:dxaOrig="3540" w:dyaOrig="2600">
                      <v:shape id="_x0000_i1041" type="#_x0000_t75" style="width:177pt;height:129.75pt" o:ole="">
                        <v:imagedata r:id="rId34" o:title=""/>
                      </v:shape>
                      <o:OLEObject Type="Embed" ProgID="Equation.DSMT4" ShapeID="_x0000_i1041" DrawAspect="Content" ObjectID="_1669642125" r:id="rId35"/>
                    </w:object>
                  </w:r>
                </w:p>
                <w:p w:rsidR="00C2052E" w:rsidRPr="00C644B6" w:rsidRDefault="00C2052E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lastRenderedPageBreak/>
                    <w:t xml:space="preserve">Hence, Solution of </w:t>
                  </w:r>
                  <w:r w:rsidR="001373FB" w:rsidRPr="007E3DB5">
                    <w:rPr>
                      <w:position w:val="-24"/>
                    </w:rPr>
                    <w:object w:dxaOrig="1359" w:dyaOrig="620">
                      <v:shape id="_x0000_i1042" type="#_x0000_t75" style="width:68.25pt;height:30.75pt" o:ole="">
                        <v:imagedata r:id="rId12" o:title=""/>
                      </v:shape>
                      <o:OLEObject Type="Embed" ProgID="Equation.DSMT4" ShapeID="_x0000_i1042" DrawAspect="Content" ObjectID="_1669642126" r:id="rId36"/>
                    </w:object>
                  </w:r>
                  <w:r>
                    <w:t xml:space="preserve"> is</w:t>
                  </w:r>
                  <w:r w:rsidR="001373FB" w:rsidRPr="007E3DB5">
                    <w:rPr>
                      <w:position w:val="-10"/>
                    </w:rPr>
                    <w:object w:dxaOrig="1480" w:dyaOrig="360">
                      <v:shape id="_x0000_i1043" type="#_x0000_t75" style="width:74.25pt;height:18pt" o:ole="">
                        <v:imagedata r:id="rId37" o:title=""/>
                      </v:shape>
                      <o:OLEObject Type="Embed" ProgID="Equation.DSMT4" ShapeID="_x0000_i1043" DrawAspect="Content" ObjectID="_1669642127" r:id="rId38"/>
                    </w:object>
                  </w:r>
                  <w:r>
                    <w:t>.</w:t>
                  </w:r>
                </w:p>
              </w:tc>
            </w:tr>
          </w:tbl>
          <w:p w:rsidR="00C2052E" w:rsidRDefault="00C2052E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C2052E" w:rsidTr="007E3DB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2052E" w:rsidRDefault="00C2052E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C2052E" w:rsidRDefault="00C2052E" w:rsidP="00C2052E"/>
    <w:p w:rsidR="00C2052E" w:rsidRDefault="00C2052E" w:rsidP="00C2052E"/>
    <w:p w:rsidR="00C2052E" w:rsidRDefault="00C2052E" w:rsidP="00C2052E"/>
    <w:p w:rsidR="00C2052E" w:rsidRPr="00BE7A3F" w:rsidRDefault="00C2052E" w:rsidP="00C2052E"/>
    <w:p w:rsidR="00C2052E" w:rsidRDefault="00C2052E" w:rsidP="00C2052E"/>
    <w:p w:rsidR="00C2052E" w:rsidRPr="00DF4F48" w:rsidRDefault="00C2052E" w:rsidP="00C2052E"/>
    <w:p w:rsidR="00C2052E" w:rsidRDefault="00C2052E" w:rsidP="00C2052E"/>
    <w:p w:rsidR="00C2052E" w:rsidRDefault="00C2052E" w:rsidP="00C2052E"/>
    <w:p w:rsidR="00C2052E" w:rsidRDefault="00C2052E" w:rsidP="00C2052E"/>
    <w:p w:rsidR="00C2052E" w:rsidRDefault="00C2052E" w:rsidP="00C2052E"/>
    <w:p w:rsidR="00C2052E" w:rsidRDefault="00C2052E" w:rsidP="00C2052E"/>
    <w:p w:rsidR="00C2052E" w:rsidRDefault="00C2052E" w:rsidP="00C2052E"/>
    <w:p w:rsidR="00C2052E" w:rsidRDefault="00C2052E" w:rsidP="00C2052E"/>
    <w:p w:rsidR="00C2052E" w:rsidRDefault="00C2052E" w:rsidP="00C2052E"/>
    <w:p w:rsidR="00C2052E" w:rsidRDefault="00C2052E" w:rsidP="00C2052E"/>
    <w:p w:rsidR="00C2052E" w:rsidRDefault="00C2052E" w:rsidP="00C2052E"/>
    <w:p w:rsidR="00C2052E" w:rsidRDefault="00C2052E" w:rsidP="00C2052E"/>
    <w:p w:rsidR="00C2052E" w:rsidRDefault="00C2052E" w:rsidP="00C2052E"/>
    <w:p w:rsidR="00505D6D" w:rsidRDefault="00505D6D"/>
    <w:sectPr w:rsidR="00505D6D" w:rsidSect="007C6BF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C2052E"/>
    <w:rsid w:val="001373FB"/>
    <w:rsid w:val="00505D6D"/>
    <w:rsid w:val="00607F92"/>
    <w:rsid w:val="00C2052E"/>
    <w:rsid w:val="00D17B86"/>
    <w:rsid w:val="00D240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7B8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2052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205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052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40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10" Type="http://schemas.openxmlformats.org/officeDocument/2006/relationships/image" Target="media/image4.wmf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3</Pages>
  <Words>215</Words>
  <Characters>123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4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3</cp:revision>
  <dcterms:created xsi:type="dcterms:W3CDTF">2020-11-27T13:39:00Z</dcterms:created>
  <dcterms:modified xsi:type="dcterms:W3CDTF">2020-12-16T10:46:00Z</dcterms:modified>
</cp:coreProperties>
</file>